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9" r:id="rId3"/>
    <p:sldId id="261" r:id="rId4"/>
    <p:sldId id="280" r:id="rId5"/>
    <p:sldId id="265" r:id="rId6"/>
    <p:sldId id="264" r:id="rId7"/>
    <p:sldId id="269" r:id="rId8"/>
    <p:sldId id="281" r:id="rId9"/>
    <p:sldId id="270" r:id="rId10"/>
    <p:sldId id="268" r:id="rId11"/>
    <p:sldId id="283" r:id="rId12"/>
    <p:sldId id="284" r:id="rId13"/>
    <p:sldId id="285" r:id="rId14"/>
    <p:sldId id="272" r:id="rId15"/>
    <p:sldId id="271" r:id="rId16"/>
    <p:sldId id="273" r:id="rId17"/>
    <p:sldId id="274" r:id="rId18"/>
    <p:sldId id="275" r:id="rId19"/>
    <p:sldId id="282" r:id="rId20"/>
    <p:sldId id="276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-88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-2544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3.wmf"/><Relationship Id="rId5" Type="http://schemas.openxmlformats.org/officeDocument/2006/relationships/image" Target="../media/image6.wmf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D5C6FF-2BBD-4528-80A5-9350270A7B25}" type="datetimeFigureOut">
              <a:rPr lang="en-US" smtClean="0"/>
              <a:pPr/>
              <a:t>9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F024E8-8BD4-419F-95B9-7D965706E8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11459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22C5C64F-D36F-480D-8A8B-F5BAC744FD1F}" type="datetimeFigureOut">
              <a:rPr lang="en-US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5959EF58-155B-42F7-92E1-AFE160FE6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557212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4124DFF-85DA-4D0B-A6A1-C4255DB04AAB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B93B29-C2FD-45F7-AE9B-AC8A95F6BB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F91E4EF-B209-478B-827F-E36B892DDCAB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15E0FD-E17E-439E-BC94-1C372A1023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BDF2BE5-F3D9-45A9-8C03-141A1220F5CF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7712CE-0A67-4DC7-BC2A-32D571B453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576263" indent="-274320">
              <a:buFont typeface="Arial" pitchFamily="34" charset="0"/>
              <a:buChar char="•"/>
              <a:defRPr/>
            </a:lvl2pPr>
            <a:lvl3pPr marL="855663" indent="-228600">
              <a:buFont typeface="Wingdings" pitchFamily="2" charset="2"/>
              <a:buChar char="Ø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9BB89DA-10AF-4017-A692-F1664950D00B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B8F65A-3C0F-463B-A1A1-3B42EBD312D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D654873-D8ED-46D9-B8E0-14A8D8889672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E80BD2-2FE8-41A8-97C1-F1CEF3C850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9F57BD7-3574-4FFD-8E44-FFBEE0AB7BA0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2704B-2629-4686-A8AC-D055CA9A99D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DF1F1D7-5662-4C50-845F-E8220214ABCE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7EFC49-7989-448C-A03B-14B4F7741D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9B6D7EF-FBE5-4307-ACBA-3C5AA696E0AC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6AA651-53BB-4447-883E-D0800A1BC3F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CF75BE-3C24-400F-B78B-ACBE28398A85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7A03D3-B1FA-4F0F-B82E-59261D8BCB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A162B12-030F-40A4-B229-E2A75DBA4B95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C67C2-966F-4F0F-9B63-E4060652013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7979002-F866-458F-8CE3-DC73E702CE2D}" type="datetime1">
              <a:rPr lang="en-US" smtClean="0"/>
              <a:pPr>
                <a:defRPr/>
              </a:pPr>
              <a:t>9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3D288B-0EBC-41D8-A1BF-C070ECD4D7E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599"/>
            <a:ext cx="8695944" cy="1450829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 userDrawn="1"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85915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CD50209-49B7-41AC-8938-A445B80C106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824466"/>
            <a:ext cx="8688889" cy="45001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26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Wingdings" pitchFamily="2" charset="2"/>
        <a:buChar char="Ø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 4: More on Two-Variable Da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fers to the reversal of the direction of a comparison or an association when data from several groups are combined to form a single group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e principle behind this reversal is that of weighted averages.  Using a higher weight in one category for one group while the second group uses a second category to be its higher weight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79A2B5-DD28-4FE3-9978-68C25B5A18A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Simpson’s Paradox</a:t>
            </a:r>
            <a:r>
              <a:rPr lang="en-US" dirty="0" smtClean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pper Wabash Tech has two professional schools, business and law.  Here are two-way tables of applicants to both schools, categorized by gender and admission decision.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816293" lvl="1" indent="-514350">
              <a:buFont typeface="+mj-lt"/>
              <a:buAutoNum type="alphaUcPeriod"/>
            </a:pPr>
            <a:r>
              <a:rPr lang="en-US" dirty="0" smtClean="0"/>
              <a:t>Combine the data to make a single two-way table of gender by admission decision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B8F65A-3C0F-463B-A1A1-3B42EBD312D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n Example of Simpson’s Paradox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00234" y="3785729"/>
          <a:ext cx="8543533" cy="1158240"/>
        </p:xfrm>
        <a:graphic>
          <a:graphicData uri="http://schemas.openxmlformats.org/drawingml/2006/table">
            <a:tbl>
              <a:tblPr/>
              <a:tblGrid>
                <a:gridCol w="1220367"/>
                <a:gridCol w="1220367"/>
                <a:gridCol w="1220367"/>
                <a:gridCol w="1220367"/>
                <a:gridCol w="1220367"/>
                <a:gridCol w="1220367"/>
                <a:gridCol w="1221331"/>
              </a:tblGrid>
              <a:tr h="216323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Business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Law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163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Admit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Deny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Admit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Deny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3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Male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48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12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Male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1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9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3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Female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18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2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Female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10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Times New Roman"/>
                          <a:ea typeface="Times New Roman"/>
                        </a:rPr>
                        <a:t>20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824466"/>
            <a:ext cx="8688889" cy="4756956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816293" lvl="1" indent="-514350">
              <a:buFont typeface="+mj-lt"/>
              <a:buAutoNum type="alphaUcPeriod" startAt="2"/>
            </a:pPr>
            <a:r>
              <a:rPr lang="en-US" dirty="0" smtClean="0"/>
              <a:t>What percent of males are admitted?  What percent of females are admitted?  Which percent is </a:t>
            </a:r>
            <a:r>
              <a:rPr lang="en-US" dirty="0" smtClean="0"/>
              <a:t>higher?</a:t>
            </a:r>
          </a:p>
          <a:p>
            <a:pPr marL="816293" lvl="1" indent="-514350">
              <a:buFont typeface="+mj-lt"/>
              <a:buAutoNum type="alphaUcPeriod" startAt="2"/>
            </a:pPr>
            <a:r>
              <a:rPr lang="en-US" dirty="0" smtClean="0"/>
              <a:t>Now compute the percent males and females admitted by each of the separate schools.  Which percents are higher?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2345564" y="2998329"/>
          <a:ext cx="3798113" cy="1178560"/>
        </p:xfrm>
        <a:graphic>
          <a:graphicData uri="http://schemas.openxmlformats.org/drawingml/2006/table">
            <a:tbl>
              <a:tblPr/>
              <a:tblGrid>
                <a:gridCol w="1265704"/>
                <a:gridCol w="1265704"/>
                <a:gridCol w="1266705"/>
              </a:tblGrid>
              <a:tr h="294640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latin typeface="Times New Roman"/>
                          <a:ea typeface="Times New Roman"/>
                        </a:rPr>
                        <a:t>Combined</a:t>
                      </a: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46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Admit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Deny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Male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Female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 </a:t>
                      </a: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Times New Roman"/>
                          <a:ea typeface="Times New Roman"/>
                        </a:rPr>
                        <a:t> </a:t>
                      </a:r>
                    </a:p>
                  </a:txBody>
                  <a:tcPr marL="108060" marR="1080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B8F65A-3C0F-463B-A1A1-3B42EBD312D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.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77656" y="1697285"/>
          <a:ext cx="7850344" cy="1158240"/>
        </p:xfrm>
        <a:graphic>
          <a:graphicData uri="http://schemas.openxmlformats.org/drawingml/2006/table">
            <a:tbl>
              <a:tblPr/>
              <a:tblGrid>
                <a:gridCol w="1220367"/>
                <a:gridCol w="1132288"/>
                <a:gridCol w="1117600"/>
                <a:gridCol w="1072445"/>
                <a:gridCol w="1106311"/>
                <a:gridCol w="1117600"/>
                <a:gridCol w="1083733"/>
              </a:tblGrid>
              <a:tr h="216323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latin typeface="Times New Roman"/>
                          <a:ea typeface="Times New Roman"/>
                        </a:rPr>
                        <a:t>Business</a:t>
                      </a: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Law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163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Admit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Deny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Admit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Deny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3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Male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Times New Roman"/>
                          <a:ea typeface="Times New Roman"/>
                        </a:rPr>
                        <a:t>48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12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Male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1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9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3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latin typeface="Times New Roman"/>
                          <a:ea typeface="Times New Roman"/>
                        </a:rPr>
                        <a:t>Female</a:t>
                      </a: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18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2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latin typeface="Times New Roman"/>
                          <a:ea typeface="Times New Roman"/>
                        </a:rPr>
                        <a:t>Female</a:t>
                      </a:r>
                      <a:endParaRPr lang="en-US" sz="1900">
                        <a:latin typeface="Times New Roman"/>
                        <a:ea typeface="Times New Roman"/>
                      </a:endParaRP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Times New Roman"/>
                          <a:ea typeface="Times New Roman"/>
                        </a:rPr>
                        <a:t>10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Times New Roman"/>
                          <a:ea typeface="Times New Roman"/>
                        </a:rPr>
                        <a:t>200</a:t>
                      </a:r>
                    </a:p>
                  </a:txBody>
                  <a:tcPr marL="109696" marR="1096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05953" y="3556000"/>
            <a:ext cx="654755" cy="372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9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05953" y="3849511"/>
            <a:ext cx="654755" cy="372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8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25153" y="3556000"/>
            <a:ext cx="654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1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25153" y="3849511"/>
            <a:ext cx="654755" cy="372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2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389508" y="3556000"/>
            <a:ext cx="654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0%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389508" y="3273778"/>
            <a:ext cx="1061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cen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389508" y="3849511"/>
            <a:ext cx="654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6%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793067" y="2223911"/>
            <a:ext cx="654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793067" y="1941689"/>
            <a:ext cx="1061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cent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793067" y="2517422"/>
            <a:ext cx="654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0%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161868" y="2223911"/>
            <a:ext cx="654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161869" y="1941689"/>
            <a:ext cx="982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cent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184446" y="2517422"/>
            <a:ext cx="654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4%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16293" lvl="1" indent="-514350">
              <a:buFont typeface="+mj-lt"/>
              <a:buAutoNum type="alphaUcPeriod" startAt="4"/>
            </a:pPr>
            <a:r>
              <a:rPr lang="en-US" dirty="0" smtClean="0"/>
              <a:t>Why is this occurring</a:t>
            </a:r>
            <a:r>
              <a:rPr lang="en-US" dirty="0" smtClean="0"/>
              <a:t>?  Explain how it can happen that Wabash appears to favor males when each school individually favors females.</a:t>
            </a:r>
          </a:p>
          <a:p>
            <a:pPr marL="463550" indent="-463550"/>
            <a:r>
              <a:rPr lang="en-US" sz="2400" dirty="0" err="1" smtClean="0"/>
              <a:t>Ans</a:t>
            </a:r>
            <a:r>
              <a:rPr lang="en-US" sz="2400" dirty="0" smtClean="0"/>
              <a:t>:  The business school accepts a higher percentage of students all together than the law school does.  So when 86% of the males applied to the business school while only 40% of the females applied to the business school, more males got into Wabash university all together.  This gives the appearance that Wabash favors males.  This </a:t>
            </a:r>
            <a:r>
              <a:rPr lang="en-US" sz="2400" dirty="0" smtClean="0"/>
              <a:t>reversal of the direction of </a:t>
            </a:r>
            <a:r>
              <a:rPr lang="en-US" sz="2400" dirty="0" smtClean="0"/>
              <a:t>an </a:t>
            </a:r>
            <a:r>
              <a:rPr lang="en-US" sz="2400" dirty="0" smtClean="0"/>
              <a:t>association when data from several groups are combined to form a single </a:t>
            </a:r>
            <a:r>
              <a:rPr lang="en-US" sz="2400" dirty="0" smtClean="0"/>
              <a:t>group is know as Simpson’s Paradox.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B8F65A-3C0F-463B-A1A1-3B42EBD312D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mework:  #’s </a:t>
            </a:r>
            <a:r>
              <a:rPr lang="en-US" dirty="0" smtClean="0"/>
              <a:t>55, 59, 61, 62,  </a:t>
            </a:r>
            <a:endParaRPr lang="en-US" dirty="0" smtClean="0"/>
          </a:p>
          <a:p>
            <a:pPr eaLnBrk="1" hangingPunct="1"/>
            <a:endParaRPr lang="en-US" dirty="0"/>
          </a:p>
          <a:p>
            <a:r>
              <a:rPr lang="en-US" dirty="0"/>
              <a:t>Any questions on pg. </a:t>
            </a:r>
            <a:r>
              <a:rPr lang="en-US" dirty="0" smtClean="0"/>
              <a:t>29</a:t>
            </a:r>
            <a:r>
              <a:rPr lang="en-US" dirty="0" smtClean="0"/>
              <a:t>-32 </a:t>
            </a:r>
            <a:r>
              <a:rPr lang="en-US" dirty="0"/>
              <a:t>in additional notes packet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9C20BC-EF7E-41FF-94E9-9E2A9B8B5EC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0482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tion 4.3 Comple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 Revie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A7EFD6-5336-407C-9195-1379F57A198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003782"/>
            <a:ext cx="9144000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648194"/>
            <a:ext cx="9144000" cy="370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6309D0-7E0F-4908-ADB7-EB2C84454EC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2190"/>
          <a:stretch>
            <a:fillRect/>
          </a:stretch>
        </p:blipFill>
        <p:spPr bwMode="auto">
          <a:xfrm>
            <a:off x="0" y="1580444"/>
            <a:ext cx="9144000" cy="5041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03B0A5-BCA7-452D-BF6D-4725DF81B19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625599"/>
            <a:ext cx="9144000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5160BA-AEB0-4AB0-9DD8-C154A53108D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705328"/>
            <a:ext cx="9144000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5160BA-AEB0-4AB0-9DD8-C154A53108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b="1" dirty="0" smtClean="0"/>
              <a:t>Correlation and Regression </a:t>
            </a:r>
          </a:p>
          <a:p>
            <a:pPr lvl="1">
              <a:defRPr/>
            </a:pPr>
            <a:r>
              <a:rPr lang="en-US" dirty="0"/>
              <a:t>D</a:t>
            </a:r>
            <a:r>
              <a:rPr lang="en-US" dirty="0" smtClean="0"/>
              <a:t>escribe only linear relationships</a:t>
            </a:r>
          </a:p>
          <a:p>
            <a:pPr lvl="1">
              <a:defRPr/>
            </a:pPr>
            <a:r>
              <a:rPr lang="en-US" dirty="0"/>
              <a:t>A</a:t>
            </a:r>
            <a:r>
              <a:rPr lang="en-US" dirty="0" smtClean="0"/>
              <a:t>re not resistant  </a:t>
            </a:r>
          </a:p>
          <a:p>
            <a:pPr lvl="2">
              <a:defRPr/>
            </a:pPr>
            <a:r>
              <a:rPr lang="en-US" dirty="0" smtClean="0"/>
              <a:t>One influential observation or incorrectly entered data point can greatly change these measures.</a:t>
            </a:r>
          </a:p>
          <a:p>
            <a:pPr>
              <a:defRPr/>
            </a:pPr>
            <a:r>
              <a:rPr lang="en-US" b="1" dirty="0" smtClean="0"/>
              <a:t>Extrapolation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Use </a:t>
            </a:r>
            <a:r>
              <a:rPr lang="en-US" dirty="0"/>
              <a:t>of a regression line for prediction far outside the </a:t>
            </a:r>
            <a:r>
              <a:rPr lang="en-US" dirty="0" smtClean="0"/>
              <a:t>domain</a:t>
            </a:r>
          </a:p>
          <a:p>
            <a:pPr lvl="1">
              <a:defRPr/>
            </a:pPr>
            <a:r>
              <a:rPr lang="en-US" dirty="0"/>
              <a:t>Such predictions are not </a:t>
            </a:r>
            <a:r>
              <a:rPr lang="en-US" dirty="0" smtClean="0"/>
              <a:t>generally accurate</a:t>
            </a: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F15EA2-359D-4208-ADCD-5492CC21210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4.2:  Cautions about Correlation &amp; Reg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mework:  #’s </a:t>
            </a:r>
            <a:r>
              <a:rPr lang="en-US" dirty="0" smtClean="0"/>
              <a:t>79, </a:t>
            </a:r>
            <a:r>
              <a:rPr lang="en-US" dirty="0" smtClean="0"/>
              <a:t>81, 83</a:t>
            </a:r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Any questions on pg. </a:t>
            </a:r>
            <a:r>
              <a:rPr lang="en-US" dirty="0" smtClean="0"/>
              <a:t>33-36 </a:t>
            </a:r>
            <a:r>
              <a:rPr lang="en-US" dirty="0" smtClean="0"/>
              <a:t>in additional notes pack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24C2B2-354B-4711-AE52-F1185A67222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 4 Comple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228600" y="1704109"/>
            <a:ext cx="8688889" cy="4765964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/>
              <a:t>Lurking Variable</a:t>
            </a:r>
            <a:endParaRPr lang="en-US" dirty="0" smtClean="0"/>
          </a:p>
          <a:p>
            <a:pPr lvl="1"/>
            <a:r>
              <a:rPr lang="en-US" dirty="0" smtClean="0"/>
              <a:t>Variable not among the explanatory or response variables</a:t>
            </a:r>
          </a:p>
          <a:p>
            <a:pPr lvl="1"/>
            <a:r>
              <a:rPr lang="en-US" dirty="0" smtClean="0"/>
              <a:t>May influence the interpretation of relationships among those variables.</a:t>
            </a:r>
          </a:p>
          <a:p>
            <a:r>
              <a:rPr lang="en-US" b="1" dirty="0" smtClean="0"/>
              <a:t>Confounding Variable</a:t>
            </a:r>
            <a:endParaRPr lang="en-US" dirty="0" smtClean="0"/>
          </a:p>
          <a:p>
            <a:pPr lvl="1"/>
            <a:r>
              <a:rPr lang="en-US" dirty="0"/>
              <a:t>Two variables are confounded when their effects on a response variable cannot be distinguished from each </a:t>
            </a:r>
            <a:r>
              <a:rPr lang="en-US" dirty="0" smtClean="0"/>
              <a:t>other</a:t>
            </a:r>
          </a:p>
          <a:p>
            <a:pPr lvl="1"/>
            <a:r>
              <a:rPr lang="en-US" dirty="0" smtClean="0"/>
              <a:t>May </a:t>
            </a:r>
            <a:r>
              <a:rPr lang="en-US" dirty="0"/>
              <a:t>be either explanatory variables or lurking variables</a:t>
            </a: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51EBE5-F903-43F9-995F-7E19999D273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tions about Correlation &amp; </a:t>
            </a:r>
            <a:r>
              <a:rPr lang="en-US" dirty="0" smtClean="0"/>
              <a:t>Regression </a:t>
            </a:r>
            <a:r>
              <a:rPr lang="en-US" sz="2600" i="1" dirty="0" smtClean="0"/>
              <a:t>co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228600" y="1607129"/>
            <a:ext cx="8688889" cy="5153891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/>
              <a:t>Studies Using Averaged Data</a:t>
            </a:r>
            <a:endParaRPr lang="en-US" dirty="0" smtClean="0"/>
          </a:p>
          <a:p>
            <a:pPr lvl="1"/>
            <a:r>
              <a:rPr lang="en-US" dirty="0" smtClean="0"/>
              <a:t>Resist </a:t>
            </a:r>
            <a:r>
              <a:rPr lang="en-US" sz="2200" i="1" dirty="0" smtClean="0"/>
              <a:t>(don’t)</a:t>
            </a:r>
            <a:r>
              <a:rPr lang="en-US" dirty="0" smtClean="0"/>
              <a:t> applying results to individuals</a:t>
            </a:r>
          </a:p>
          <a:p>
            <a:pPr lvl="2"/>
            <a:r>
              <a:rPr lang="en-US" dirty="0" smtClean="0"/>
              <a:t>Correlations usually too high when applied to individuals</a:t>
            </a:r>
          </a:p>
          <a:p>
            <a:r>
              <a:rPr lang="en-US" b="1" dirty="0" smtClean="0"/>
              <a:t>Causation </a:t>
            </a:r>
            <a:r>
              <a:rPr lang="en-US" sz="2200" b="1" dirty="0" smtClean="0"/>
              <a:t>(cause &amp; effect)</a:t>
            </a:r>
            <a:endParaRPr lang="en-US" sz="2200" dirty="0" smtClean="0"/>
          </a:p>
          <a:p>
            <a:pPr lvl="1"/>
            <a:r>
              <a:rPr lang="en-US" dirty="0" smtClean="0"/>
              <a:t>Even </a:t>
            </a:r>
            <a:r>
              <a:rPr lang="en-US" dirty="0"/>
              <a:t>a very strong association between two variables is </a:t>
            </a:r>
            <a:r>
              <a:rPr lang="en-US" i="1" u="sng" dirty="0"/>
              <a:t>not</a:t>
            </a:r>
            <a:r>
              <a:rPr lang="en-US" dirty="0"/>
              <a:t> by itself good evidence that there is a cause-and-effect link </a:t>
            </a:r>
            <a:endParaRPr lang="en-US" dirty="0" smtClean="0"/>
          </a:p>
          <a:p>
            <a:pPr lvl="2"/>
            <a:r>
              <a:rPr lang="en-US" dirty="0"/>
              <a:t>High correlation </a:t>
            </a:r>
            <a:r>
              <a:rPr lang="en-US" i="1" u="sng" dirty="0" smtClean="0"/>
              <a:t>DOES NOT</a:t>
            </a:r>
            <a:r>
              <a:rPr lang="en-US" dirty="0" smtClean="0"/>
              <a:t> </a:t>
            </a:r>
            <a:r>
              <a:rPr lang="en-US" dirty="0"/>
              <a:t>imply causation</a:t>
            </a:r>
            <a:endParaRPr lang="en-US" dirty="0" smtClean="0"/>
          </a:p>
          <a:p>
            <a:pPr lvl="1"/>
            <a:r>
              <a:rPr lang="en-US" dirty="0" smtClean="0"/>
              <a:t>Establishing Causation</a:t>
            </a:r>
          </a:p>
          <a:p>
            <a:pPr lvl="2"/>
            <a:r>
              <a:rPr lang="en-US" dirty="0" smtClean="0"/>
              <a:t>Conduct a carefully designed experiment</a:t>
            </a:r>
          </a:p>
          <a:p>
            <a:pPr lvl="2"/>
            <a:r>
              <a:rPr lang="en-US" dirty="0" smtClean="0"/>
              <a:t>Control effects of possible lurking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51EBE5-F903-43F9-995F-7E19999D273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96508"/>
          </a:xfrm>
        </p:spPr>
        <p:txBody>
          <a:bodyPr/>
          <a:lstStyle/>
          <a:p>
            <a:r>
              <a:rPr lang="en-US" dirty="0"/>
              <a:t>Cautions about Correlation &amp; </a:t>
            </a:r>
            <a:r>
              <a:rPr lang="en-US" dirty="0" smtClean="0"/>
              <a:t>Regression </a:t>
            </a:r>
            <a:r>
              <a:rPr lang="en-US" sz="2600" i="1" dirty="0" smtClean="0"/>
              <a:t>cont.</a:t>
            </a:r>
          </a:p>
        </p:txBody>
      </p:sp>
    </p:spTree>
    <p:extLst>
      <p:ext uri="{BB962C8B-B14F-4D97-AF65-F5344CB8AC3E}">
        <p14:creationId xmlns:p14="http://schemas.microsoft.com/office/powerpoint/2010/main" xmlns="" val="2944716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mework:  #’s </a:t>
            </a:r>
            <a:r>
              <a:rPr lang="en-US" dirty="0" smtClean="0"/>
              <a:t>27, 28, 33, 36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ny questions on pg. </a:t>
            </a:r>
            <a:r>
              <a:rPr lang="en-US" dirty="0" smtClean="0"/>
              <a:t>25-28 </a:t>
            </a:r>
            <a:r>
              <a:rPr lang="en-US" dirty="0" smtClean="0"/>
              <a:t>in additional notes packet </a:t>
            </a:r>
          </a:p>
          <a:p>
            <a:pPr eaLnBrk="1" hangingPunct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4ED39B-D840-4013-A3C1-BCD3DD65264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331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tion 4.2 Comple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99771"/>
            <a:ext cx="8688889" cy="3154451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b="1" dirty="0" smtClean="0"/>
              <a:t>Categorical Variables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Use counts or percentages that fall into various categories</a:t>
            </a:r>
          </a:p>
          <a:p>
            <a:pPr lvl="1">
              <a:defRPr/>
            </a:pPr>
            <a:r>
              <a:rPr lang="en-US" dirty="0" smtClean="0"/>
              <a:t>Organized into two-way tables</a:t>
            </a:r>
          </a:p>
          <a:p>
            <a:pPr lvl="2">
              <a:defRPr/>
            </a:pPr>
            <a:r>
              <a:rPr lang="en-US" dirty="0" smtClean="0"/>
              <a:t>Two-way tables describe two categorical variables</a:t>
            </a:r>
          </a:p>
          <a:p>
            <a:pPr lvl="2">
              <a:defRPr/>
            </a:pPr>
            <a:r>
              <a:rPr lang="en-US" dirty="0" smtClean="0"/>
              <a:t>Rows make up one variable; columns make up the other</a:t>
            </a:r>
          </a:p>
        </p:txBody>
      </p:sp>
      <p:sp>
        <p:nvSpPr>
          <p:cNvPr id="10" name="Rectangle 9"/>
          <p:cNvSpPr/>
          <p:nvPr/>
        </p:nvSpPr>
        <p:spPr>
          <a:xfrm>
            <a:off x="6968836" y="5181600"/>
            <a:ext cx="1496291" cy="90054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424545" y="6082145"/>
            <a:ext cx="4544291" cy="42949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82174" y="6492875"/>
            <a:ext cx="1161826" cy="365125"/>
          </a:xfrm>
        </p:spPr>
        <p:txBody>
          <a:bodyPr/>
          <a:lstStyle/>
          <a:p>
            <a:pPr>
              <a:defRPr/>
            </a:pPr>
            <a:fld id="{F003938B-2635-4124-9A6E-06C5F657840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ction 4.3:  Relations in Categorical Data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18293530"/>
              </p:ext>
            </p:extLst>
          </p:nvPr>
        </p:nvGraphicFramePr>
        <p:xfrm>
          <a:off x="658092" y="4477796"/>
          <a:ext cx="7827817" cy="2019986"/>
        </p:xfrm>
        <a:graphic>
          <a:graphicData uri="http://schemas.openxmlformats.org/drawingml/2006/table">
            <a:tbl>
              <a:tblPr/>
              <a:tblGrid>
                <a:gridCol w="546264"/>
                <a:gridCol w="1225137"/>
                <a:gridCol w="1225137"/>
                <a:gridCol w="1225137"/>
                <a:gridCol w="1225137"/>
                <a:gridCol w="870860"/>
                <a:gridCol w="1510145"/>
              </a:tblGrid>
              <a:tr h="2955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One Variable with its categories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5564">
                <a:tc row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Second </a:t>
                      </a:r>
                      <a:r>
                        <a:rPr lang="en-US" sz="2000" dirty="0" smtClean="0">
                          <a:latin typeface="Times New Roman"/>
                          <a:ea typeface="Calibri"/>
                          <a:cs typeface="Times New Roman"/>
                        </a:rPr>
                        <a:t>variable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vert="vert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Cat 1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Cat 2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Cat 3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Cat 4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Total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610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Cat 1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000" baseline="-25000" dirty="0">
                          <a:latin typeface="Times New Roman"/>
                          <a:ea typeface="Calibri"/>
                          <a:cs typeface="Times New Roman"/>
                        </a:rPr>
                        <a:t>1-1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000" baseline="-25000" dirty="0">
                          <a:latin typeface="Times New Roman"/>
                          <a:ea typeface="Calibri"/>
                          <a:cs typeface="Times New Roman"/>
                        </a:rPr>
                        <a:t>1-2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000" baseline="-25000">
                          <a:latin typeface="Times New Roman"/>
                          <a:ea typeface="Calibri"/>
                          <a:cs typeface="Times New Roman"/>
                        </a:rPr>
                        <a:t>1-3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000" baseline="-25000" dirty="0">
                          <a:latin typeface="Times New Roman"/>
                          <a:ea typeface="Calibri"/>
                          <a:cs typeface="Times New Roman"/>
                        </a:rPr>
                        <a:t>1-4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Marginal Distributions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Cat 2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000" baseline="-25000">
                          <a:latin typeface="Times New Roman"/>
                          <a:ea typeface="Calibri"/>
                          <a:cs typeface="Times New Roman"/>
                        </a:rPr>
                        <a:t>2-1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000" baseline="-25000" dirty="0">
                          <a:latin typeface="Times New Roman"/>
                          <a:ea typeface="Calibri"/>
                          <a:cs typeface="Times New Roman"/>
                        </a:rPr>
                        <a:t>2-2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000" baseline="-25000" dirty="0">
                          <a:latin typeface="Times New Roman"/>
                          <a:ea typeface="Calibri"/>
                          <a:cs typeface="Times New Roman"/>
                        </a:rPr>
                        <a:t>2-3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r>
                        <a:rPr lang="en-US" sz="2000" baseline="-25000" dirty="0">
                          <a:latin typeface="Times New Roman"/>
                          <a:ea typeface="Calibri"/>
                          <a:cs typeface="Times New Roman"/>
                        </a:rPr>
                        <a:t>2-4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56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Total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Marginal Distributions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Total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60977" y="5215464"/>
            <a:ext cx="4504268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onditional Distributions will be created by taking these values and dividing by either one of the Marginal Distributions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38153"/>
          <a:stretch>
            <a:fillRect/>
          </a:stretch>
        </p:blipFill>
        <p:spPr bwMode="auto">
          <a:xfrm>
            <a:off x="0" y="22578"/>
            <a:ext cx="9144000" cy="2720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BC69C3-7B9D-4354-8B06-6E8923B3962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5273852" y="3535363"/>
          <a:ext cx="612775" cy="317500"/>
        </p:xfrm>
        <a:graphic>
          <a:graphicData uri="http://schemas.openxmlformats.org/presentationml/2006/ole">
            <p:oleObj spid="_x0000_s28673" name="Equation" r:id="rId4" imgW="342720" imgH="17748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696177" y="3908682"/>
          <a:ext cx="1540530" cy="673722"/>
        </p:xfrm>
        <a:graphic>
          <a:graphicData uri="http://schemas.openxmlformats.org/presentationml/2006/ole">
            <p:oleObj spid="_x0000_s28676" name="Equation" r:id="rId5" imgW="901309" imgH="393529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645378" y="2714214"/>
          <a:ext cx="481189" cy="260408"/>
        </p:xfrm>
        <a:graphic>
          <a:graphicData uri="http://schemas.openxmlformats.org/presentationml/2006/ole">
            <p:oleObj spid="_x0000_s28677" name="Equation" r:id="rId6" imgW="329914" imgH="177646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6112931" y="2714214"/>
          <a:ext cx="520816" cy="260408"/>
        </p:xfrm>
        <a:graphic>
          <a:graphicData uri="http://schemas.openxmlformats.org/presentationml/2006/ole">
            <p:oleObj spid="_x0000_s28678" name="Equation" r:id="rId7" imgW="355138" imgH="177569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7454893" y="2714214"/>
          <a:ext cx="481189" cy="260408"/>
        </p:xfrm>
        <a:graphic>
          <a:graphicData uri="http://schemas.openxmlformats.org/presentationml/2006/ole">
            <p:oleObj spid="_x0000_s28679" name="Equation" r:id="rId8" imgW="329914" imgH="177646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612923" y="3058525"/>
          <a:ext cx="651020" cy="260408"/>
        </p:xfrm>
        <a:graphic>
          <a:graphicData uri="http://schemas.openxmlformats.org/presentationml/2006/ole">
            <p:oleObj spid="_x0000_s28680" name="Equation" r:id="rId9" imgW="444114" imgH="177646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005689" y="3058525"/>
          <a:ext cx="651020" cy="260408"/>
        </p:xfrm>
        <a:graphic>
          <a:graphicData uri="http://schemas.openxmlformats.org/presentationml/2006/ole">
            <p:oleObj spid="_x0000_s28681" name="Equation" r:id="rId10" imgW="444114" imgH="177646" progId="Equation.DSMT4">
              <p:embed/>
            </p:oleObj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7380111" y="3058525"/>
          <a:ext cx="634037" cy="260408"/>
        </p:xfrm>
        <a:graphic>
          <a:graphicData uri="http://schemas.openxmlformats.org/presentationml/2006/ole">
            <p:oleObj spid="_x0000_s28682" name="Equation" r:id="rId11" imgW="431425" imgH="177646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2888" y="3499553"/>
            <a:ext cx="510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) How many students do these data describe?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12888" y="4063996"/>
            <a:ext cx="480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) What percent of these students smoke?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12887" y="4673597"/>
            <a:ext cx="88617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c) Give the marginal distribution of parents’ smoking behavior, both in counts and in percent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38153"/>
          <a:stretch>
            <a:fillRect/>
          </a:stretch>
        </p:blipFill>
        <p:spPr bwMode="auto">
          <a:xfrm>
            <a:off x="0" y="22578"/>
            <a:ext cx="9144000" cy="2720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BC69C3-7B9D-4354-8B06-6E8923B3962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5273852" y="3535363"/>
          <a:ext cx="612775" cy="317500"/>
        </p:xfrm>
        <a:graphic>
          <a:graphicData uri="http://schemas.openxmlformats.org/presentationml/2006/ole">
            <p:oleObj spid="_x0000_s36866" name="Equation" r:id="rId4" imgW="342720" imgH="17748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696177" y="3908682"/>
          <a:ext cx="1540530" cy="673722"/>
        </p:xfrm>
        <a:graphic>
          <a:graphicData uri="http://schemas.openxmlformats.org/presentationml/2006/ole">
            <p:oleObj spid="_x0000_s36867" name="Equation" r:id="rId5" imgW="901309" imgH="393529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645378" y="2714214"/>
          <a:ext cx="481189" cy="260408"/>
        </p:xfrm>
        <a:graphic>
          <a:graphicData uri="http://schemas.openxmlformats.org/presentationml/2006/ole">
            <p:oleObj spid="_x0000_s36868" name="Equation" r:id="rId6" imgW="329914" imgH="177646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6112931" y="2714214"/>
          <a:ext cx="520816" cy="260408"/>
        </p:xfrm>
        <a:graphic>
          <a:graphicData uri="http://schemas.openxmlformats.org/presentationml/2006/ole">
            <p:oleObj spid="_x0000_s36869" name="Equation" r:id="rId7" imgW="355138" imgH="177569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7454893" y="2714214"/>
          <a:ext cx="481189" cy="260408"/>
        </p:xfrm>
        <a:graphic>
          <a:graphicData uri="http://schemas.openxmlformats.org/presentationml/2006/ole">
            <p:oleObj spid="_x0000_s36870" name="Equation" r:id="rId8" imgW="329914" imgH="177646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612923" y="3058525"/>
          <a:ext cx="651020" cy="260408"/>
        </p:xfrm>
        <a:graphic>
          <a:graphicData uri="http://schemas.openxmlformats.org/presentationml/2006/ole">
            <p:oleObj spid="_x0000_s36871" name="Equation" r:id="rId9" imgW="444114" imgH="177646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005689" y="3058525"/>
          <a:ext cx="651020" cy="260408"/>
        </p:xfrm>
        <a:graphic>
          <a:graphicData uri="http://schemas.openxmlformats.org/presentationml/2006/ole">
            <p:oleObj spid="_x0000_s36872" name="Equation" r:id="rId10" imgW="444114" imgH="177646" progId="Equation.DSMT4">
              <p:embed/>
            </p:oleObj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7380111" y="3058525"/>
          <a:ext cx="634037" cy="260408"/>
        </p:xfrm>
        <a:graphic>
          <a:graphicData uri="http://schemas.openxmlformats.org/presentationml/2006/ole">
            <p:oleObj spid="_x0000_s36873" name="Equation" r:id="rId11" imgW="431425" imgH="177646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2888" y="3499553"/>
            <a:ext cx="510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) How many students do these data describe?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12888" y="4063996"/>
            <a:ext cx="480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) What percent of these students smoke?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12887" y="4673597"/>
            <a:ext cx="88617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c) Give the marginal distribution of parents’ smoking behavior, both in counts and in percents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2887" y="5384797"/>
            <a:ext cx="88617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d) Give the conditional distribution of </a:t>
            </a:r>
            <a:r>
              <a:rPr lang="en-US" dirty="0" smtClean="0"/>
              <a:t>parents’ smoking behavior </a:t>
            </a:r>
            <a:r>
              <a:rPr lang="en-US" dirty="0" smtClean="0"/>
              <a:t>given the student does not smoke.</a:t>
            </a:r>
            <a:endParaRPr lang="en-US" dirty="0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144713" y="5849938"/>
          <a:ext cx="1563687" cy="674687"/>
        </p:xfrm>
        <a:graphic>
          <a:graphicData uri="http://schemas.openxmlformats.org/presentationml/2006/ole">
            <p:oleObj spid="_x0000_s36874" name="Equation" r:id="rId12" imgW="914400" imgH="393480" progId="Equation.DSMT4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3950935" y="5849938"/>
          <a:ext cx="1563687" cy="674687"/>
        </p:xfrm>
        <a:graphic>
          <a:graphicData uri="http://schemas.openxmlformats.org/presentationml/2006/ole">
            <p:oleObj spid="_x0000_s36875" name="Equation" r:id="rId13" imgW="914400" imgH="393480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768975" y="5849938"/>
          <a:ext cx="1541463" cy="674687"/>
        </p:xfrm>
        <a:graphic>
          <a:graphicData uri="http://schemas.openxmlformats.org/presentationml/2006/ole">
            <p:oleObj spid="_x0000_s36876" name="Equation" r:id="rId14" imgW="901440" imgH="39348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83290" y="1873956"/>
            <a:ext cx="103857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6.7%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937958" y="1873956"/>
            <a:ext cx="103857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41.7%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349069" y="1873956"/>
            <a:ext cx="103857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31.6%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63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04803F-056B-4363-AC36-F0A59C3BA52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43467" y="4828823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ol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eutr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o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atche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id not hatc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675467" y="5249333"/>
            <a:ext cx="3905957" cy="680311"/>
            <a:chOff x="2675467" y="5249333"/>
            <a:chExt cx="3905957" cy="680311"/>
          </a:xfrm>
        </p:grpSpPr>
        <p:sp>
          <p:nvSpPr>
            <p:cNvPr id="5" name="TextBox 4"/>
            <p:cNvSpPr txBox="1"/>
            <p:nvPr/>
          </p:nvSpPr>
          <p:spPr>
            <a:xfrm>
              <a:off x="2675467" y="5249333"/>
              <a:ext cx="85795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64%</a:t>
              </a:r>
              <a:endParaRPr lang="en-US" sz="14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75467" y="5621867"/>
              <a:ext cx="85795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36%</a:t>
              </a:r>
              <a:endParaRPr lang="en-US" sz="1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210757" y="5249333"/>
              <a:ext cx="85795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68%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210757" y="5621867"/>
              <a:ext cx="85795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32%</a:t>
              </a:r>
              <a:endParaRPr lang="en-US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23469" y="5249333"/>
              <a:ext cx="85795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72%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23469" y="5621867"/>
              <a:ext cx="85795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28%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697</TotalTime>
  <Words>826</Words>
  <Application>Microsoft Office PowerPoint</Application>
  <PresentationFormat>On-screen Show (4:3)</PresentationFormat>
  <Paragraphs>189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Waveform</vt:lpstr>
      <vt:lpstr>MathType 6.0 Equation</vt:lpstr>
      <vt:lpstr>Equation</vt:lpstr>
      <vt:lpstr>Chapter 4: More on Two-Variable Data</vt:lpstr>
      <vt:lpstr>4.2:  Cautions about Correlation &amp; Regression</vt:lpstr>
      <vt:lpstr>Cautions about Correlation &amp; Regression cont.</vt:lpstr>
      <vt:lpstr>Cautions about Correlation &amp; Regression cont.</vt:lpstr>
      <vt:lpstr>Section 4.2 Complete</vt:lpstr>
      <vt:lpstr>Section 4.3:  Relations in Categorical Data</vt:lpstr>
      <vt:lpstr>Slide 7</vt:lpstr>
      <vt:lpstr>Slide 8</vt:lpstr>
      <vt:lpstr>Slide 9</vt:lpstr>
      <vt:lpstr>Simpson’s Paradox:</vt:lpstr>
      <vt:lpstr>An Example of Simpson’s Paradox</vt:lpstr>
      <vt:lpstr>Cont.</vt:lpstr>
      <vt:lpstr>Cont.</vt:lpstr>
      <vt:lpstr>Section 4.3 Complete</vt:lpstr>
      <vt:lpstr>Chapter Review</vt:lpstr>
      <vt:lpstr>Slide 16</vt:lpstr>
      <vt:lpstr>Slide 17</vt:lpstr>
      <vt:lpstr>Slide 18</vt:lpstr>
      <vt:lpstr>Slide 19</vt:lpstr>
      <vt:lpstr>Chapter 4 Complet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: More on Two-Variable Data</dc:title>
  <dc:creator>NHVRHSD</dc:creator>
  <cp:lastModifiedBy>Michael</cp:lastModifiedBy>
  <cp:revision>24</cp:revision>
  <dcterms:created xsi:type="dcterms:W3CDTF">2008-09-29T00:26:59Z</dcterms:created>
  <dcterms:modified xsi:type="dcterms:W3CDTF">2013-09-15T22:08:13Z</dcterms:modified>
</cp:coreProperties>
</file>